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tabs>
          <w:tab w:val="left" w:pos="426"/>
        </w:tabs>
        <w:spacing w:line="360" w:lineRule="auto"/>
        <w:ind w:firstLine="425" w:firstLineChars="152"/>
        <w:rPr>
          <w:rFonts w:eastAsia="黑体"/>
          <w:szCs w:val="21"/>
        </w:rPr>
      </w:pPr>
      <w:r>
        <w:rPr>
          <w:color w:val="CC6600"/>
          <w:position w:val="-6"/>
          <w:sz w:val="28"/>
          <w:szCs w:val="28"/>
        </w:rPr>
        <mc:AlternateContent>
          <mc:Choice Requires="wpg">
            <w:drawing>
              <wp:inline distT="0" distB="0" distL="0" distR="0">
                <wp:extent cx="6198870" cy="1485900"/>
                <wp:effectExtent l="0" t="0" r="0" b="0"/>
                <wp:docPr id="5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870" cy="1485900"/>
                          <a:chOff x="1098" y="1428"/>
                          <a:chExt cx="9762" cy="2340"/>
                        </a:xfrm>
                      </wpg:grpSpPr>
                      <pic:pic xmlns:pic="http://schemas.openxmlformats.org/drawingml/2006/picture">
                        <pic:nvPicPr>
                          <pic:cNvPr id="6" name="Picture 3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98" y="1428"/>
                            <a:ext cx="9762" cy="23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7" name="Text Box 4" descr="学科网(www.zxxk.com)--教育资源门户，提供试题试卷、教案、课件、教学论文、素材等各类教学资源库下载，还有大量丰富的教学资讯！"/>
                        <wps:cNvSpPr txBox="1">
                          <a:spLocks noChangeArrowheads="1"/>
                        </wps:cNvSpPr>
                        <wps:spPr bwMode="auto">
                          <a:xfrm>
                            <a:off x="3360" y="2340"/>
                            <a:ext cx="5073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position w:val="-6"/>
                                  <w:sz w:val="28"/>
                                  <w:szCs w:val="2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position w:val="-6"/>
                                  <w:sz w:val="28"/>
                                  <w:szCs w:val="28"/>
                                  <w:lang w:val="en-US" w:eastAsia="zh-CN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position w:val="-6"/>
                                  <w:sz w:val="28"/>
                                  <w:szCs w:val="28"/>
                                </w:rPr>
                                <w:t xml:space="preserve">课时  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position w:val="-6"/>
                                  <w:sz w:val="28"/>
                                  <w:szCs w:val="28"/>
                                  <w:lang w:val="en-US" w:eastAsia="zh-CN"/>
                                </w:rPr>
                                <w:t>电磁场与电磁波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8" name="Text Box 5" descr="学科网(www.zxxk.com)--教育资源门户，提供试题试卷、教案、课件、教学论文、素材等各类教学资源库下载，还有大量丰富的教学资讯！"/>
                        <wps:cNvSpPr txBox="1">
                          <a:spLocks noChangeArrowheads="1"/>
                        </wps:cNvSpPr>
                        <wps:spPr bwMode="auto">
                          <a:xfrm>
                            <a:off x="1965" y="1830"/>
                            <a:ext cx="6150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b/>
                                  <w:color w:val="CC6600"/>
                                  <w:position w:val="-6"/>
                                  <w:sz w:val="28"/>
                                  <w:szCs w:val="2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b/>
                                  <w:color w:val="CC6600"/>
                                  <w:position w:val="-6"/>
                                  <w:sz w:val="28"/>
                                  <w:szCs w:val="28"/>
                                </w:rPr>
                                <w:t>第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color w:val="CC6600"/>
                                  <w:position w:val="-6"/>
                                  <w:sz w:val="28"/>
                                  <w:szCs w:val="28"/>
                                  <w:lang w:eastAsia="zh-CN"/>
                                </w:rPr>
                                <w:t>四</w:t>
                              </w:r>
                              <w:r>
                                <w:rPr>
                                  <w:rFonts w:hint="eastAsia"/>
                                  <w:b/>
                                  <w:color w:val="CC6600"/>
                                  <w:position w:val="-6"/>
                                  <w:sz w:val="28"/>
                                  <w:szCs w:val="28"/>
                                </w:rPr>
                                <w:t xml:space="preserve">章 </w:t>
                              </w:r>
                              <w:r>
                                <w:rPr>
                                  <w:rFonts w:hint="eastAsia"/>
                                  <w:b/>
                                  <w:color w:val="CC6600"/>
                                  <w:position w:val="-6"/>
                                  <w:sz w:val="28"/>
                                  <w:szCs w:val="28"/>
                                  <w:lang w:val="en-US" w:eastAsia="zh-CN"/>
                                </w:rPr>
                                <w:t>电磁振荡与电磁波</w:t>
                              </w:r>
                            </w:p>
                            <w:p/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" o:spid="_x0000_s1026" o:spt="203" style="height:117pt;width:488.1pt;" coordorigin="1098,1428" coordsize="9762,2340" o:gfxdata="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">
                <o:lock v:ext="edit" aspectratio="f"/>
                <v:shape id="Picture 3" o:spid="_x0000_s1026" o:spt="75" alt="学科网(www.zxxk.com)--教育资源门户，提供试题试卷、教案、课件、教学论文、素材等各类教学资源库下载，还有大量丰富的教学资讯！" type="#_x0000_t75" style="position:absolute;left:1098;top:1428;height:2340;width:9762;" filled="f" o:preferrelative="t" stroked="f" coordsize="21600,21600" o:gfxdata="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DhyBb4A&#10;AADa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6" o:title=""/>
                  <o:lock v:ext="edit" aspectratio="t"/>
                </v:shape>
                <v:shape id="Text Box 4" o:spid="_x0000_s1026" o:spt="202" alt="学科网(www.zxxk.com)--教育资源门户，提供试题试卷、教案、课件、教学论文、素材等各类教学资源库下载，还有大量丰富的教学资讯！" type="#_x0000_t202" style="position:absolute;left:3360;top:2340;height:630;width:5073;" filled="f" stroked="f" coordsize="21600,21600" o:gfxdata="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z8Tj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color w:val="000000"/>
                            <w:position w:val="-6"/>
                            <w:sz w:val="28"/>
                            <w:szCs w:val="28"/>
                          </w:rPr>
                          <w:t>第</w:t>
                        </w:r>
                        <w:r>
                          <w:rPr>
                            <w:rFonts w:hint="eastAsia"/>
                            <w:color w:val="000000"/>
                            <w:position w:val="-6"/>
                            <w:sz w:val="28"/>
                            <w:szCs w:val="28"/>
                            <w:lang w:val="en-US" w:eastAsia="zh-CN"/>
                          </w:rPr>
                          <w:t>2</w:t>
                        </w:r>
                        <w:r>
                          <w:rPr>
                            <w:rFonts w:hint="eastAsia"/>
                            <w:color w:val="000000"/>
                            <w:position w:val="-6"/>
                            <w:sz w:val="28"/>
                            <w:szCs w:val="28"/>
                          </w:rPr>
                          <w:t xml:space="preserve">课时  </w:t>
                        </w:r>
                        <w:r>
                          <w:rPr>
                            <w:rFonts w:hint="eastAsia"/>
                            <w:color w:val="000000"/>
                            <w:position w:val="-6"/>
                            <w:sz w:val="28"/>
                            <w:szCs w:val="28"/>
                            <w:lang w:val="en-US" w:eastAsia="zh-CN"/>
                          </w:rPr>
                          <w:t>电磁场与电磁波</w:t>
                        </w:r>
                      </w:p>
                    </w:txbxContent>
                  </v:textbox>
                </v:shape>
                <v:shape id="Text Box 5" o:spid="_x0000_s1026" o:spt="202" alt="学科网(www.zxxk.com)--教育资源门户，提供试题试卷、教案、课件、教学论文、素材等各类教学资源库下载，还有大量丰富的教学资讯！" type="#_x0000_t202" style="position:absolute;left:1965;top:1830;height:630;width:6150;" filled="f" stroked="f" coordsize="21600,21600" o:gfxdata="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lBQkbgAAADa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b/>
                            <w:color w:val="CC6600"/>
                            <w:position w:val="-6"/>
                            <w:sz w:val="28"/>
                            <w:szCs w:val="28"/>
                            <w:lang w:val="en-US" w:eastAsia="zh-CN"/>
                          </w:rPr>
                        </w:pPr>
                        <w:r>
                          <w:rPr>
                            <w:rFonts w:hint="eastAsia" w:ascii="宋体" w:hAnsi="宋体"/>
                            <w:b/>
                            <w:color w:val="CC6600"/>
                            <w:position w:val="-6"/>
                            <w:sz w:val="28"/>
                            <w:szCs w:val="28"/>
                          </w:rPr>
                          <w:t>第</w:t>
                        </w:r>
                        <w:r>
                          <w:rPr>
                            <w:rFonts w:hint="eastAsia" w:ascii="宋体" w:hAnsi="宋体"/>
                            <w:b/>
                            <w:color w:val="CC6600"/>
                            <w:position w:val="-6"/>
                            <w:sz w:val="28"/>
                            <w:szCs w:val="28"/>
                            <w:lang w:eastAsia="zh-CN"/>
                          </w:rPr>
                          <w:t>四</w:t>
                        </w:r>
                        <w:r>
                          <w:rPr>
                            <w:rFonts w:hint="eastAsia"/>
                            <w:b/>
                            <w:color w:val="CC6600"/>
                            <w:position w:val="-6"/>
                            <w:sz w:val="28"/>
                            <w:szCs w:val="28"/>
                          </w:rPr>
                          <w:t xml:space="preserve">章 </w:t>
                        </w:r>
                        <w:r>
                          <w:rPr>
                            <w:rFonts w:hint="eastAsia"/>
                            <w:b/>
                            <w:color w:val="CC6600"/>
                            <w:position w:val="-6"/>
                            <w:sz w:val="28"/>
                            <w:szCs w:val="28"/>
                            <w:lang w:val="en-US" w:eastAsia="zh-CN"/>
                          </w:rPr>
                          <w:t>电磁振荡与电磁波</w:t>
                        </w:r>
                      </w:p>
                      <w:p/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numPr>
          <w:ilvl w:val="0"/>
          <w:numId w:val="1"/>
        </w:numPr>
        <w:spacing w:line="360" w:lineRule="auto"/>
        <w:ind w:firstLine="422" w:firstLineChars="201"/>
        <w:rPr>
          <w:rFonts w:hint="eastAsia"/>
        </w:rPr>
      </w:pPr>
      <w:r>
        <w:rPr>
          <w:rFonts w:hint="eastAsia"/>
        </w:rPr>
        <w:t>单选题</w:t>
      </w:r>
    </w:p>
    <w:p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t>1．</w:t>
      </w:r>
      <w:r>
        <w:rPr>
          <w:rFonts w:hint="eastAsia" w:eastAsia="宋体"/>
          <w:color w:val="000000"/>
          <w:sz w:val="21"/>
          <w:lang w:eastAsia="zh-CN"/>
        </w:rPr>
        <w:t>以下关于电磁场理论和电磁波的说法正确的是(</w:t>
      </w:r>
      <w:r>
        <w:rPr>
          <w:rFonts w:eastAsia="宋体"/>
          <w:color w:val="000000"/>
          <w:sz w:val="21"/>
          <w:lang w:eastAsia="zh-CN"/>
        </w:rPr>
        <w:t xml:space="preserve">   )</w:t>
      </w:r>
    </w:p>
    <w:p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A.变化的电场周围一定产生</w:t>
      </w:r>
      <w:r>
        <w:rPr>
          <w:rFonts w:hint="eastAsia" w:eastAsia="宋体"/>
          <w:color w:val="000000"/>
          <w:sz w:val="21"/>
          <w:lang w:eastAsia="zh-CN"/>
        </w:rPr>
        <w:t>周期性变化的磁场</w:t>
      </w:r>
    </w:p>
    <w:p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B.电磁波由真空中进入某种介质传播时，波长会变短</w:t>
      </w:r>
    </w:p>
    <w:p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C.麦克斯韦预言了电磁波的存在，法拉第用实验验证了电磁波的存在</w:t>
      </w:r>
    </w:p>
    <w:p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D.电磁波</w:t>
      </w:r>
      <w:r>
        <w:rPr>
          <w:rFonts w:hint="eastAsia" w:eastAsia="宋体"/>
          <w:color w:val="000000"/>
          <w:sz w:val="21"/>
          <w:lang w:eastAsia="zh-CN"/>
        </w:rPr>
        <w:t>是纵波</w:t>
      </w:r>
    </w:p>
    <w:p>
      <w:pPr>
        <w:spacing w:line="360" w:lineRule="auto"/>
        <w:rPr>
          <w:rFonts w:hint="eastAsia" w:eastAsia="宋体"/>
          <w:i/>
          <w:color w:val="000000"/>
          <w:sz w:val="21"/>
          <w:lang w:eastAsia="zh-CN"/>
        </w:rPr>
      </w:pPr>
    </w:p>
    <w:p>
      <w:pPr>
        <w:spacing w:line="360" w:lineRule="auto"/>
        <w:ind w:firstLine="422" w:firstLineChars="201"/>
        <w:jc w:val="left"/>
        <w:textAlignment w:val="center"/>
        <w:rPr>
          <w:rFonts w:hint="eastAsia" w:eastAsia="宋体"/>
          <w:color w:val="FF0000"/>
          <w:lang w:eastAsia="zh-CN"/>
        </w:rPr>
      </w:pPr>
      <w:r>
        <w:rPr>
          <w:color w:val="FF0000"/>
        </w:rPr>
        <w:t>【答案】</w:t>
      </w:r>
      <w:r>
        <w:rPr>
          <w:rFonts w:hint="eastAsia"/>
          <w:color w:val="FF0000"/>
          <w:lang w:val="en-US" w:eastAsia="zh-CN"/>
        </w:rPr>
        <w:t xml:space="preserve"> B</w:t>
      </w:r>
    </w:p>
    <w:p>
      <w:pPr>
        <w:widowControl w:val="0"/>
        <w:spacing w:line="360" w:lineRule="auto"/>
        <w:ind w:firstLine="420" w:firstLineChars="200"/>
        <w:textAlignment w:val="center"/>
        <w:rPr>
          <w:rFonts w:eastAsia="宋体"/>
          <w:color w:val="FF0000"/>
          <w:sz w:val="21"/>
          <w:lang w:eastAsia="zh-CN"/>
        </w:rPr>
      </w:pPr>
      <w:r>
        <w:rPr>
          <w:color w:val="FF0000"/>
        </w:rPr>
        <w:t>【</w:t>
      </w:r>
      <w:r>
        <w:rPr>
          <w:rFonts w:hint="eastAsia"/>
          <w:color w:val="FF0000"/>
        </w:rPr>
        <w:t>解析</w:t>
      </w:r>
      <w:r>
        <w:rPr>
          <w:color w:val="FF0000"/>
        </w:rPr>
        <w:t>】</w:t>
      </w:r>
      <w:r>
        <w:rPr>
          <w:rFonts w:hint="eastAsia" w:eastAsia="宋体"/>
          <w:color w:val="FF0000"/>
          <w:sz w:val="21"/>
          <w:lang w:eastAsia="zh-CN"/>
        </w:rPr>
        <w:t>均匀变化的电场产生恒定的磁场,只有周期性变化的电场才能形成周期性变化的磁场,故A错误;电磁波由真空进入介质传播时,波速变小,结合</w:t>
      </w:r>
      <w:r>
        <w:rPr>
          <w:rFonts w:eastAsia="宋体"/>
          <w:color w:val="FF0000"/>
          <w:sz w:val="21"/>
        </w:rPr>
        <w:object>
          <v:shape id="_x0000_i1025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eastAsia="宋体"/>
          <w:color w:val="FF0000"/>
          <w:sz w:val="21"/>
          <w:lang w:eastAsia="zh-CN"/>
        </w:rPr>
        <w:t>可知,波长将变短,故B正确;麦克斯韦预言了电磁波的存在,赫兹用实验验证了电磁波的存在,故C错误;电磁波是横波,即电磁振动矢量与波速垂直,可以在真空中传播,故D错误.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</w:p>
    <w:p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t>2．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eastAsia="宋体"/>
          <w:color w:val="000000"/>
          <w:sz w:val="21"/>
          <w:lang w:eastAsia="zh-CN"/>
        </w:rPr>
        <w:t>下列关于机械波和电磁波的说法中正确的是(</w:t>
      </w:r>
      <w:r>
        <w:rPr>
          <w:rFonts w:eastAsia="宋体"/>
          <w:color w:val="000000"/>
          <w:sz w:val="21"/>
          <w:lang w:eastAsia="zh-CN"/>
        </w:rPr>
        <w:t xml:space="preserve">   )</w:t>
      </w:r>
    </w:p>
    <w:p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hint="eastAsia" w:eastAsia="宋体"/>
          <w:color w:val="000000"/>
          <w:sz w:val="21"/>
          <w:lang w:eastAsia="zh-CN"/>
        </w:rPr>
        <w:t>A.电磁波和机械波都能产生干涉、衍射和多普勒效应</w:t>
      </w:r>
    </w:p>
    <w:p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hint="eastAsia" w:eastAsia="宋体"/>
          <w:color w:val="000000"/>
          <w:sz w:val="21"/>
          <w:lang w:eastAsia="zh-CN"/>
        </w:rPr>
        <w:t>B.波源停止振动,机械波立即停止传播,电磁波能继续传播</w:t>
      </w:r>
    </w:p>
    <w:p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hint="eastAsia" w:eastAsia="宋体"/>
          <w:color w:val="000000"/>
          <w:sz w:val="21"/>
          <w:lang w:eastAsia="zh-CN"/>
        </w:rPr>
        <w:t>C</w:t>
      </w:r>
      <w:r>
        <w:rPr>
          <w:rFonts w:eastAsia="宋体"/>
          <w:color w:val="000000"/>
          <w:sz w:val="21"/>
          <w:lang w:eastAsia="zh-CN"/>
        </w:rPr>
        <w:t>.</w:t>
      </w:r>
      <w:r>
        <w:rPr>
          <w:rFonts w:hint="eastAsia" w:eastAsia="宋体"/>
          <w:color w:val="000000"/>
          <w:sz w:val="21"/>
          <w:lang w:eastAsia="zh-CN"/>
        </w:rPr>
        <w:t>机械波和电磁波由一种介质进入另一种介质传播时,波速保持不变</w:t>
      </w:r>
    </w:p>
    <w:p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hint="eastAsia" w:eastAsia="宋体"/>
          <w:color w:val="000000"/>
          <w:sz w:val="21"/>
          <w:lang w:eastAsia="zh-CN"/>
        </w:rPr>
        <w:t>D.机械波和电磁波由一种介质进入另一种介质传播时,波长保持不变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spacing w:line="360" w:lineRule="auto"/>
        <w:jc w:val="left"/>
        <w:textAlignment w:val="center"/>
        <w:rPr>
          <w:rFonts w:hint="eastAsia" w:eastAsia="宋体"/>
          <w:color w:val="FF0000"/>
          <w:lang w:eastAsia="zh-CN"/>
        </w:rPr>
      </w:pPr>
      <w:r>
        <w:rPr>
          <w:color w:val="FF0000"/>
        </w:rPr>
        <w:t>【答案】</w:t>
      </w:r>
      <w:r>
        <w:rPr>
          <w:rFonts w:hint="eastAsia"/>
          <w:color w:val="FF0000"/>
          <w:lang w:val="en-US" w:eastAsia="zh-CN"/>
        </w:rPr>
        <w:t>A</w:t>
      </w:r>
    </w:p>
    <w:p>
      <w:pPr>
        <w:widowControl w:val="0"/>
        <w:spacing w:line="360" w:lineRule="auto"/>
        <w:textAlignment w:val="center"/>
        <w:rPr>
          <w:rFonts w:eastAsia="宋体"/>
          <w:color w:val="FF0000"/>
          <w:sz w:val="21"/>
          <w:lang w:eastAsia="zh-CN"/>
        </w:rPr>
      </w:pPr>
      <w:r>
        <w:rPr>
          <w:color w:val="FF0000"/>
        </w:rPr>
        <w:t>【</w:t>
      </w:r>
      <w:r>
        <w:rPr>
          <w:rFonts w:hint="eastAsia"/>
          <w:color w:val="FF0000"/>
        </w:rPr>
        <w:t>解析</w:t>
      </w:r>
      <w:r>
        <w:rPr>
          <w:color w:val="FF0000"/>
        </w:rPr>
        <w:t>】</w:t>
      </w:r>
      <w:r>
        <w:rPr>
          <w:rFonts w:hint="eastAsia" w:eastAsia="宋体"/>
          <w:color w:val="FF0000"/>
          <w:sz w:val="21"/>
          <w:lang w:eastAsia="zh-CN"/>
        </w:rPr>
        <w:t>干涉、衍射和多普勒效应是波的特有现象,电磁波和机械波都能产生干涉</w:t>
      </w:r>
      <w:r>
        <w:rPr>
          <w:rFonts w:eastAsia="宋体"/>
          <w:color w:val="FF0000"/>
          <w:sz w:val="21"/>
          <w:lang w:eastAsia="zh-CN"/>
        </w:rPr>
        <w:t>、</w:t>
      </w:r>
      <w:r>
        <w:rPr>
          <w:rFonts w:hint="eastAsia" w:eastAsia="宋体"/>
          <w:color w:val="FF0000"/>
          <w:sz w:val="21"/>
          <w:lang w:eastAsia="zh-CN"/>
        </w:rPr>
        <w:t>衍射和多普勒效应,故A正确;如果机械波波源停止振动,在介质中传播的机械波仍将继续传播,故B错误;机械波和电磁波从一种介质进入另一种介质传播时，波速发生变化，但频率不变,频率由波源决定,根据</w:t>
      </w:r>
      <w:r>
        <w:rPr>
          <w:rFonts w:eastAsia="宋体"/>
          <w:color w:val="FF0000"/>
          <w:sz w:val="21"/>
        </w:rPr>
        <w:object>
          <v:shape id="_x0000_i1026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eastAsia="宋体"/>
          <w:color w:val="FF0000"/>
          <w:sz w:val="21"/>
          <w:lang w:eastAsia="zh-CN"/>
        </w:rPr>
        <w:t>可知,波长变化,故C、D错误.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t>3．</w:t>
      </w:r>
      <w:r>
        <w:rPr>
          <w:rFonts w:eastAsia="宋体"/>
          <w:color w:val="000000"/>
          <w:sz w:val="21"/>
          <w:lang w:eastAsia="zh-CN"/>
        </w:rPr>
        <w:t>202</w:t>
      </w:r>
      <w:r>
        <w:rPr>
          <w:rFonts w:hint="eastAsia"/>
          <w:color w:val="000000"/>
          <w:sz w:val="21"/>
          <w:lang w:val="en-US" w:eastAsia="zh-CN"/>
        </w:rPr>
        <w:t>1</w:t>
      </w:r>
      <w:r>
        <w:rPr>
          <w:rFonts w:eastAsia="宋体"/>
          <w:color w:val="000000"/>
          <w:sz w:val="21"/>
          <w:lang w:eastAsia="zh-CN"/>
        </w:rPr>
        <w:t>年我国全面进入万物互联的商用网络新时代</w:t>
      </w:r>
      <w:r>
        <w:rPr>
          <w:rFonts w:hint="eastAsia" w:eastAsia="宋体"/>
          <w:color w:val="000000"/>
          <w:sz w:val="21"/>
          <w:lang w:eastAsia="zh-CN"/>
        </w:rPr>
        <w:t>，即</w:t>
      </w:r>
      <w:r>
        <w:rPr>
          <w:rFonts w:eastAsia="宋体"/>
          <w:color w:val="000000"/>
          <w:sz w:val="21"/>
        </w:rPr>
        <w:object>
          <v:shape id="_x0000_i1027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时代.</w:t>
      </w:r>
      <w:r>
        <w:rPr>
          <w:rFonts w:eastAsia="宋体"/>
          <w:color w:val="000000"/>
          <w:sz w:val="21"/>
          <w:lang w:eastAsia="zh-CN"/>
        </w:rPr>
        <w:t>所谓</w:t>
      </w:r>
      <w:r>
        <w:rPr>
          <w:rFonts w:eastAsia="宋体"/>
          <w:color w:val="000000"/>
          <w:sz w:val="21"/>
        </w:rPr>
        <w:object>
          <v:shape id="_x0000_i1028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是指第五代通信技术，采用</w:t>
      </w:r>
      <w:r>
        <w:rPr>
          <w:rFonts w:eastAsia="宋体"/>
          <w:color w:val="000000"/>
          <w:sz w:val="21"/>
        </w:rPr>
        <w:object>
          <v:shape id="_x0000_i1029" o:spt="75" type="#_x0000_t75" style="height:14.5pt;width:8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（</w:t>
      </w:r>
      <w:r>
        <w:rPr>
          <w:rFonts w:eastAsia="宋体"/>
          <w:color w:val="000000"/>
          <w:sz w:val="21"/>
        </w:rPr>
        <w:object>
          <v:shape id="_x0000_i1030" o:spt="75" type="#_x0000_t75" style="height:17pt;width:42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）</w:t>
      </w:r>
      <w:r>
        <w:rPr>
          <w:rFonts w:eastAsia="宋体"/>
          <w:color w:val="000000"/>
          <w:sz w:val="21"/>
          <w:lang w:eastAsia="zh-CN"/>
        </w:rPr>
        <w:t>频段的无线电波</w:t>
      </w:r>
      <w:r>
        <w:rPr>
          <w:rFonts w:hint="eastAsia" w:eastAsia="宋体"/>
          <w:color w:val="000000"/>
          <w:sz w:val="21"/>
          <w:lang w:eastAsia="zh-CN"/>
        </w:rPr>
        <w:t>.</w:t>
      </w:r>
      <w:r>
        <w:rPr>
          <w:rFonts w:eastAsia="宋体"/>
          <w:color w:val="000000"/>
          <w:sz w:val="21"/>
          <w:lang w:eastAsia="zh-CN"/>
        </w:rPr>
        <w:t>现行的第四代移动通信技术</w:t>
      </w:r>
      <w:r>
        <w:rPr>
          <w:rFonts w:eastAsia="宋体"/>
          <w:color w:val="000000"/>
          <w:sz w:val="21"/>
        </w:rPr>
        <w:object>
          <v:shape id="_x0000_i1031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，其频段范围是</w:t>
      </w:r>
      <w:r>
        <w:rPr>
          <w:rFonts w:eastAsia="宋体"/>
          <w:color w:val="000000"/>
          <w:sz w:val="21"/>
        </w:rPr>
        <w:object>
          <v:shape id="_x0000_i1032" o:spt="75" type="#_x0000_t75" style="height:14.5pt;width:7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.</w:t>
      </w:r>
      <w:r>
        <w:rPr>
          <w:rFonts w:eastAsia="宋体"/>
          <w:color w:val="000000"/>
          <w:sz w:val="21"/>
        </w:rPr>
        <w:object>
          <v:shape id="_x0000_i1033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网络的传输速率（指单位时间传送的数据量大小）可达</w:t>
      </w:r>
      <w:r>
        <w:rPr>
          <w:rFonts w:eastAsia="宋体"/>
          <w:color w:val="000000"/>
          <w:sz w:val="21"/>
        </w:rPr>
        <w:object>
          <v:shape id="_x0000_i1034" o:spt="75" type="#_x0000_t75" style="height:15pt;width:38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（</w:t>
      </w:r>
      <w:r>
        <w:rPr>
          <w:rFonts w:eastAsia="宋体"/>
          <w:color w:val="000000"/>
          <w:sz w:val="21"/>
        </w:rPr>
        <w:object>
          <v:shape id="_x0000_i1035" o:spt="75" type="#_x0000_t75" style="height:15pt;width:1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为</w:t>
      </w:r>
      <w:r>
        <w:rPr>
          <w:rFonts w:eastAsia="宋体"/>
          <w:color w:val="000000"/>
          <w:sz w:val="21"/>
        </w:rPr>
        <w:object>
          <v:shape id="_x0000_i1036" o:spt="75" type="#_x0000_t75" style="height:15pt;width:67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的英文缩写，即比特率、比特/秒），是</w:t>
      </w:r>
      <w:r>
        <w:rPr>
          <w:rFonts w:eastAsia="宋体"/>
          <w:color w:val="000000"/>
          <w:sz w:val="21"/>
        </w:rPr>
        <w:object>
          <v:shape id="_x0000_i1037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eastAsia="宋体"/>
          <w:color w:val="000000"/>
          <w:sz w:val="21"/>
          <w:lang w:eastAsia="zh-CN"/>
        </w:rPr>
        <w:t>网络的50</w:t>
      </w:r>
      <w:r>
        <w:rPr>
          <w:rFonts w:eastAsia="宋体"/>
          <w:color w:val="000000"/>
          <w:sz w:val="21"/>
          <w:lang w:eastAsia="zh-CN"/>
        </w:rPr>
        <w:t>~</w:t>
      </w:r>
      <w:r>
        <w:rPr>
          <w:rFonts w:hint="eastAsia" w:eastAsia="宋体"/>
          <w:color w:val="000000"/>
          <w:sz w:val="21"/>
          <w:lang w:eastAsia="zh-CN"/>
        </w:rPr>
        <w:t>100倍.</w:t>
      </w:r>
      <w:r>
        <w:rPr>
          <w:rFonts w:eastAsia="宋体"/>
          <w:color w:val="000000"/>
          <w:sz w:val="21"/>
          <w:lang w:eastAsia="zh-CN"/>
        </w:rPr>
        <w:t>下列说法正确的是</w:t>
      </w:r>
      <w:r>
        <w:rPr>
          <w:rFonts w:hint="eastAsia" w:eastAsia="宋体"/>
          <w:color w:val="000000"/>
          <w:sz w:val="21"/>
          <w:lang w:eastAsia="zh-CN"/>
        </w:rPr>
        <w:t>(</w:t>
      </w:r>
      <w:r>
        <w:rPr>
          <w:rFonts w:eastAsia="宋体"/>
          <w:color w:val="000000"/>
          <w:sz w:val="21"/>
          <w:lang w:eastAsia="zh-CN"/>
        </w:rPr>
        <w:t xml:space="preserve">   </w:t>
      </w:r>
      <w:r>
        <w:rPr>
          <w:rFonts w:hint="eastAsia" w:eastAsia="宋体"/>
          <w:color w:val="000000"/>
          <w:sz w:val="21"/>
          <w:lang w:eastAsia="zh-CN"/>
        </w:rPr>
        <w:t>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A．</w:t>
      </w:r>
      <w:r>
        <w:rPr>
          <w:rFonts w:eastAsia="宋体"/>
          <w:color w:val="000000"/>
          <w:sz w:val="21"/>
        </w:rPr>
        <w:object>
          <v:shape id="_x0000_i1038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信号</w:t>
      </w:r>
      <w:r>
        <w:rPr>
          <w:rFonts w:hint="eastAsia" w:eastAsia="宋体"/>
          <w:color w:val="000000"/>
          <w:sz w:val="21"/>
          <w:lang w:eastAsia="zh-CN"/>
        </w:rPr>
        <w:t>和</w:t>
      </w:r>
      <w:r>
        <w:rPr>
          <w:rFonts w:eastAsia="宋体"/>
          <w:color w:val="000000"/>
          <w:sz w:val="21"/>
        </w:rPr>
        <w:object>
          <v:shape id="_x0000_i1039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信号都是</w:t>
      </w:r>
      <w:r>
        <w:rPr>
          <w:rFonts w:hint="eastAsia" w:eastAsia="宋体"/>
          <w:color w:val="000000"/>
          <w:sz w:val="21"/>
          <w:lang w:eastAsia="zh-CN"/>
        </w:rPr>
        <w:t>纵</w:t>
      </w:r>
      <w:r>
        <w:rPr>
          <w:rFonts w:eastAsia="宋体"/>
          <w:color w:val="000000"/>
          <w:sz w:val="21"/>
          <w:lang w:eastAsia="zh-CN"/>
        </w:rPr>
        <w:t>波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B．</w:t>
      </w:r>
      <w:r>
        <w:rPr>
          <w:rFonts w:eastAsia="宋体"/>
          <w:color w:val="000000"/>
          <w:sz w:val="21"/>
        </w:rPr>
        <w:object>
          <v:shape id="_x0000_i1040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信号更容易发生</w:t>
      </w:r>
      <w:r>
        <w:rPr>
          <w:rFonts w:hint="eastAsia" w:eastAsia="宋体"/>
          <w:color w:val="000000"/>
          <w:sz w:val="21"/>
          <w:lang w:eastAsia="zh-CN"/>
        </w:rPr>
        <w:t>明显的</w:t>
      </w:r>
      <w:r>
        <w:rPr>
          <w:rFonts w:eastAsia="宋体"/>
          <w:color w:val="000000"/>
          <w:sz w:val="21"/>
          <w:lang w:eastAsia="zh-CN"/>
        </w:rPr>
        <w:t>衍射现象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C．</w:t>
      </w:r>
      <w:r>
        <w:rPr>
          <w:rFonts w:eastAsia="宋体"/>
          <w:color w:val="000000"/>
          <w:sz w:val="21"/>
        </w:rPr>
        <w:object>
          <v:shape id="_x0000_i1041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信号和</w:t>
      </w:r>
      <w:r>
        <w:rPr>
          <w:rFonts w:eastAsia="宋体"/>
          <w:color w:val="000000"/>
          <w:sz w:val="21"/>
        </w:rPr>
        <w:object>
          <v:shape id="_x0000_i1042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信号相遇能</w:t>
      </w:r>
      <w:r>
        <w:rPr>
          <w:rFonts w:hint="eastAsia" w:eastAsia="宋体"/>
          <w:color w:val="000000"/>
          <w:sz w:val="21"/>
          <w:lang w:eastAsia="zh-CN"/>
        </w:rPr>
        <w:t>发</w:t>
      </w:r>
      <w:r>
        <w:rPr>
          <w:rFonts w:eastAsia="宋体"/>
          <w:color w:val="000000"/>
          <w:sz w:val="21"/>
          <w:lang w:eastAsia="zh-CN"/>
        </w:rPr>
        <w:t>生</w:t>
      </w:r>
      <w:r>
        <w:rPr>
          <w:rFonts w:hint="eastAsia" w:eastAsia="宋体"/>
          <w:color w:val="000000"/>
          <w:sz w:val="21"/>
          <w:lang w:eastAsia="zh-CN"/>
        </w:rPr>
        <w:t>稳定</w:t>
      </w:r>
      <w:r>
        <w:rPr>
          <w:rFonts w:eastAsia="宋体"/>
          <w:color w:val="000000"/>
          <w:sz w:val="21"/>
          <w:lang w:eastAsia="zh-CN"/>
        </w:rPr>
        <w:t>干涉现象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D．</w:t>
      </w:r>
      <w:r>
        <w:rPr>
          <w:rFonts w:eastAsia="宋体"/>
          <w:color w:val="000000"/>
          <w:sz w:val="21"/>
        </w:rPr>
        <w:object>
          <v:shape id="_x0000_i1043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信号比</w:t>
      </w:r>
      <w:r>
        <w:rPr>
          <w:rFonts w:eastAsia="宋体"/>
          <w:color w:val="000000"/>
          <w:sz w:val="21"/>
        </w:rPr>
        <w:object>
          <v:shape id="_x0000_i1044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信号在真空中的传播速度</w:t>
      </w:r>
      <w:r>
        <w:rPr>
          <w:rFonts w:hint="eastAsia" w:eastAsia="宋体"/>
          <w:color w:val="000000"/>
          <w:sz w:val="21"/>
          <w:lang w:eastAsia="zh-CN"/>
        </w:rPr>
        <w:t>快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pStyle w:val="8"/>
        <w:widowControl w:val="0"/>
        <w:shd w:val="clear" w:color="auto" w:fill="FFFFFF"/>
        <w:spacing w:before="0" w:beforeAutospacing="0" w:after="0" w:afterAutospacing="0"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color w:val="FF0000"/>
        </w:rPr>
        <w:t>【解析】</w:t>
      </w:r>
      <w:r>
        <w:rPr>
          <w:rFonts w:hint="eastAsia" w:ascii="Times New Roman" w:hAnsi="Times New Roman" w:cs="Times New Roman"/>
          <w:color w:val="FF0000"/>
          <w:sz w:val="21"/>
        </w:rPr>
        <w:t>电磁波均为横波,选项A错误;因5G信号的频率更髙,则波长小,故4G信号更容易发生明显的衍射现象,选项B正确;两种不同频率的波不能发生干涉,选项C错误;任何电磁波在真空中的传播速度均为光速,故传播速度相同,选项D错误.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</w:p>
    <w:p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t>4．</w:t>
      </w:r>
      <w:r>
        <w:rPr>
          <w:rFonts w:hint="eastAsia" w:eastAsia="宋体"/>
          <w:color w:val="000000"/>
          <w:sz w:val="21"/>
          <w:lang w:eastAsia="zh-CN"/>
        </w:rPr>
        <w:t>根据麦克斯韦电磁场理论,下列说法中正确的是(</w:t>
      </w:r>
      <w:r>
        <w:rPr>
          <w:rFonts w:eastAsia="宋体"/>
          <w:color w:val="000000"/>
          <w:sz w:val="21"/>
          <w:lang w:eastAsia="zh-CN"/>
        </w:rPr>
        <w:t xml:space="preserve">   )</w:t>
      </w:r>
    </w:p>
    <w:p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hint="eastAsia" w:eastAsia="宋体"/>
          <w:color w:val="000000"/>
          <w:sz w:val="21"/>
          <w:lang w:eastAsia="zh-CN"/>
        </w:rPr>
        <w:t>A.周期性变化的电场周围一定产生同频率周期性变化的磁场</w:t>
      </w:r>
    </w:p>
    <w:p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hint="eastAsia" w:eastAsia="宋体"/>
          <w:color w:val="000000"/>
          <w:sz w:val="21"/>
          <w:lang w:eastAsia="zh-CN"/>
        </w:rPr>
        <w:drawing>
          <wp:inline distT="0" distB="0" distL="114300" distR="114300">
            <wp:extent cx="254000" cy="254000"/>
            <wp:effectExtent l="0" t="0" r="0" b="0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宋体"/>
          <w:color w:val="000000"/>
          <w:sz w:val="21"/>
          <w:lang w:eastAsia="zh-CN"/>
        </w:rPr>
        <w:t>B.变化的电场一定产生变化的磁场</w:t>
      </w:r>
    </w:p>
    <w:p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hint="eastAsia" w:eastAsia="宋体"/>
          <w:color w:val="000000"/>
          <w:sz w:val="21"/>
          <w:lang w:eastAsia="zh-CN"/>
        </w:rPr>
        <w:t>C.恒定的电场一定产生恒定的磁场</w:t>
      </w:r>
    </w:p>
    <w:p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>
        <w:rPr>
          <w:rFonts w:hint="eastAsia" w:eastAsia="宋体"/>
          <w:color w:val="000000"/>
          <w:sz w:val="21"/>
          <w:lang w:eastAsia="zh-CN"/>
        </w:rPr>
        <w:t>D.均匀变化的电场一定产生均匀变化的磁场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  <w:color w:val="FF0000"/>
          <w:lang w:val="en-US" w:eastAsia="zh-CN"/>
        </w:rPr>
      </w:pPr>
      <w:r>
        <w:rPr>
          <w:color w:val="FF0000"/>
        </w:rPr>
        <w:t>【答案】</w:t>
      </w:r>
      <w:r>
        <w:rPr>
          <w:rFonts w:hint="eastAsia"/>
          <w:color w:val="FF0000"/>
          <w:lang w:val="en-US" w:eastAsia="zh-CN"/>
        </w:rPr>
        <w:t>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rPr>
          <w:rFonts w:eastAsia="宋体"/>
          <w:color w:val="FF0000"/>
          <w:sz w:val="21"/>
          <w:lang w:eastAsia="zh-CN"/>
        </w:rPr>
      </w:pPr>
      <w:r>
        <w:rPr>
          <w:color w:val="FF0000"/>
        </w:rPr>
        <w:t>【解析】</w:t>
      </w:r>
      <w:r>
        <w:rPr>
          <w:rFonts w:hint="eastAsia" w:eastAsia="宋体"/>
          <w:color w:val="FF0000"/>
          <w:sz w:val="21"/>
          <w:lang w:eastAsia="zh-CN"/>
        </w:rPr>
        <w:t>周期性变化的电场周围一定产生同频率周期性变化的磁场,A正确;均匀变化的电场产生恒定的磁场,B、D错误;恒定的电场不会产生磁场,C错误</w:t>
      </w:r>
      <w:r>
        <w:rPr>
          <w:rFonts w:eastAsia="宋体"/>
          <w:color w:val="FF0000"/>
          <w:sz w:val="21"/>
          <w:lang w:eastAsia="zh-CN"/>
        </w:rPr>
        <w:t>.</w:t>
      </w:r>
    </w:p>
    <w:p>
      <w:pPr>
        <w:rPr>
          <w:rFonts w:ascii="宋体" w:hAnsi="宋体" w:eastAsia="宋体" w:cs="宋体"/>
          <w:color w:val="FF0000"/>
          <w:sz w:val="21"/>
          <w:szCs w:val="21"/>
          <w:lang w:eastAsia="zh-CN"/>
        </w:rPr>
      </w:pPr>
    </w:p>
    <w:p>
      <w:pPr>
        <w:numPr>
          <w:ilvl w:val="0"/>
          <w:numId w:val="2"/>
        </w:numPr>
        <w:spacing w:line="360" w:lineRule="auto"/>
        <w:ind w:firstLine="422" w:firstLineChars="201"/>
        <w:rPr>
          <w:rFonts w:hint="eastAsia"/>
        </w:rPr>
      </w:pPr>
      <w:r>
        <w:rPr>
          <w:rFonts w:hint="eastAsia"/>
        </w:rPr>
        <w:t>多选题</w:t>
      </w:r>
    </w:p>
    <w:p>
      <w:pPr>
        <w:numPr>
          <w:ilvl w:val="0"/>
          <w:numId w:val="0"/>
        </w:numPr>
        <w:spacing w:line="360" w:lineRule="auto"/>
        <w:rPr>
          <w:rFonts w:hint="eastAsia"/>
        </w:rPr>
      </w:pPr>
    </w:p>
    <w:p>
      <w:pPr>
        <w:spacing w:line="360" w:lineRule="auto"/>
        <w:rPr>
          <w:rFonts w:eastAsia="宋体"/>
          <w:color w:val="000000"/>
          <w:sz w:val="21"/>
          <w:lang w:eastAsia="zh-CN"/>
        </w:rPr>
      </w:pPr>
      <w:r>
        <w:t>5．</w:t>
      </w:r>
      <w:r>
        <w:rPr>
          <w:rFonts w:hint="eastAsia" w:eastAsia="宋体"/>
          <w:color w:val="000000"/>
          <w:sz w:val="21"/>
          <w:lang w:eastAsia="zh-CN"/>
        </w:rPr>
        <w:t>下列说法正确的是(</w:t>
      </w:r>
      <w:r>
        <w:rPr>
          <w:rFonts w:eastAsia="宋体"/>
          <w:color w:val="000000"/>
          <w:sz w:val="21"/>
          <w:lang w:eastAsia="zh-CN"/>
        </w:rPr>
        <w:t xml:space="preserve">   </w:t>
      </w:r>
      <w:r>
        <w:rPr>
          <w:rFonts w:hint="eastAsia" w:eastAsia="宋体"/>
          <w:color w:val="000000"/>
          <w:sz w:val="21"/>
          <w:lang w:eastAsia="zh-CN"/>
        </w:rPr>
        <w:t>)</w:t>
      </w:r>
    </w:p>
    <w:p>
      <w:pPr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hint="eastAsia" w:eastAsia="宋体"/>
          <w:color w:val="000000"/>
          <w:sz w:val="21"/>
          <w:lang w:eastAsia="zh-CN"/>
        </w:rPr>
        <w:t>A.恒定电流能够在周围空间产生稳定的磁场</w:t>
      </w:r>
    </w:p>
    <w:p>
      <w:pPr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hint="eastAsia" w:eastAsia="宋体"/>
          <w:color w:val="000000"/>
          <w:sz w:val="21"/>
          <w:lang w:eastAsia="zh-CN"/>
        </w:rPr>
        <w:t>B.稳定电场能够在周围空间产生稳定的磁场</w:t>
      </w:r>
    </w:p>
    <w:p>
      <w:pPr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hint="eastAsia" w:eastAsia="宋体"/>
          <w:color w:val="000000"/>
          <w:sz w:val="21"/>
          <w:lang w:eastAsia="zh-CN"/>
        </w:rPr>
        <w:t>C</w:t>
      </w:r>
      <w:r>
        <w:rPr>
          <w:rFonts w:eastAsia="宋体"/>
          <w:color w:val="000000"/>
          <w:sz w:val="21"/>
          <w:lang w:eastAsia="zh-CN"/>
        </w:rPr>
        <w:t>.</w:t>
      </w:r>
      <w:r>
        <w:rPr>
          <w:rFonts w:hint="eastAsia" w:eastAsia="宋体"/>
          <w:color w:val="000000"/>
          <w:sz w:val="21"/>
          <w:lang w:eastAsia="zh-CN"/>
        </w:rPr>
        <w:t xml:space="preserve">均匀变化的电场能够在周围空间产生稳定的磁场 </w:t>
      </w:r>
    </w:p>
    <w:p>
      <w:pPr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hint="eastAsia" w:eastAsia="宋体"/>
          <w:color w:val="000000"/>
          <w:sz w:val="21"/>
          <w:lang w:eastAsia="zh-CN"/>
        </w:rPr>
        <w:t>D.均匀变化的电场和磁场互相激发,形成由近及远传播的电磁波</w:t>
      </w:r>
    </w:p>
    <w:p>
      <w:pPr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7.某长直导线中分别通以如图所示的电流,则下列说法中正确的是(   )</w:t>
      </w:r>
    </w:p>
    <w:p>
      <w:pPr>
        <w:spacing w:line="360" w:lineRule="auto"/>
        <w:rPr>
          <w:rFonts w:eastAsia="宋体"/>
          <w:color w:val="000000"/>
          <w:sz w:val="21"/>
          <w:lang w:eastAsia="zh-CN"/>
        </w:rPr>
      </w:pPr>
      <w:r>
        <w:drawing>
          <wp:inline distT="0" distB="0" distL="0" distR="0">
            <wp:extent cx="3914775" cy="11430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A.图</w:t>
      </w:r>
      <w:r>
        <w:rPr>
          <w:rFonts w:hint="eastAsia" w:eastAsia="宋体"/>
          <w:color w:val="000000"/>
          <w:sz w:val="21"/>
          <w:lang w:eastAsia="zh-CN"/>
        </w:rPr>
        <w:t>①</w:t>
      </w:r>
      <w:r>
        <w:rPr>
          <w:rFonts w:eastAsia="宋体"/>
          <w:color w:val="000000"/>
          <w:sz w:val="21"/>
          <w:lang w:eastAsia="zh-CN"/>
        </w:rPr>
        <w:t>所示电流周围产生匀强磁场</w:t>
      </w:r>
    </w:p>
    <w:p>
      <w:pPr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B.图</w:t>
      </w:r>
      <w:r>
        <w:rPr>
          <w:rFonts w:hint="eastAsia" w:eastAsia="宋体"/>
          <w:color w:val="000000"/>
          <w:sz w:val="21"/>
          <w:lang w:eastAsia="zh-CN"/>
        </w:rPr>
        <w:t>②</w:t>
      </w:r>
      <w:r>
        <w:rPr>
          <w:rFonts w:eastAsia="宋体"/>
          <w:color w:val="000000"/>
          <w:sz w:val="21"/>
          <w:lang w:eastAsia="zh-CN"/>
        </w:rPr>
        <w:t>所示电流周围的磁场是稳定的</w:t>
      </w:r>
    </w:p>
    <w:p>
      <w:pPr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C. 图</w:t>
      </w:r>
      <w:r>
        <w:rPr>
          <w:rFonts w:hint="eastAsia" w:eastAsia="宋体"/>
          <w:color w:val="000000"/>
          <w:sz w:val="21"/>
          <w:lang w:eastAsia="zh-CN"/>
        </w:rPr>
        <w:t>③</w:t>
      </w:r>
      <w:r>
        <w:rPr>
          <w:rFonts w:eastAsia="宋体"/>
          <w:color w:val="000000"/>
          <w:sz w:val="21"/>
          <w:lang w:eastAsia="zh-CN"/>
        </w:rPr>
        <w:t>所示电流周围各点的磁场方向在</w:t>
      </w:r>
      <w:r>
        <w:rPr>
          <w:rFonts w:eastAsia="宋体"/>
          <w:color w:val="000000"/>
          <w:position w:val="-10"/>
          <w:sz w:val="21"/>
        </w:rPr>
        <w:object>
          <v:shape id="_x0000_i1045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时间内与</w:t>
      </w:r>
      <w:r>
        <w:rPr>
          <w:rFonts w:eastAsia="宋体"/>
          <w:color w:val="000000"/>
          <w:position w:val="-10"/>
          <w:sz w:val="21"/>
        </w:rPr>
        <w:object>
          <v:shape id="_x0000_i104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时间内的方向是相反的</w:t>
      </w:r>
    </w:p>
    <w:p>
      <w:pPr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D.图</w:t>
      </w:r>
      <w:r>
        <w:rPr>
          <w:rFonts w:hint="eastAsia" w:eastAsia="宋体"/>
          <w:color w:val="000000"/>
          <w:sz w:val="21"/>
          <w:lang w:eastAsia="zh-CN"/>
        </w:rPr>
        <w:t>④</w:t>
      </w:r>
      <w:r>
        <w:rPr>
          <w:rFonts w:eastAsia="宋体"/>
          <w:color w:val="000000"/>
          <w:sz w:val="21"/>
          <w:lang w:eastAsia="zh-CN"/>
        </w:rPr>
        <w:t>所示电流周围的磁场先变强再变弱,磁场中各点的磁感应强度方向不变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hint="default" w:eastAsia="宋体"/>
          <w:color w:val="FF0000"/>
          <w:lang w:val="en-US" w:eastAsia="zh-CN"/>
        </w:rPr>
      </w:pPr>
      <w:r>
        <w:rPr>
          <w:color w:val="FF0000"/>
        </w:rPr>
        <w:t>【答案】</w:t>
      </w:r>
      <w:r>
        <w:rPr>
          <w:rFonts w:hint="eastAsia"/>
          <w:color w:val="FF0000"/>
          <w:lang w:val="en-US" w:eastAsia="zh-CN"/>
        </w:rPr>
        <w:t xml:space="preserve">   BD</w:t>
      </w:r>
    </w:p>
    <w:p>
      <w:pPr>
        <w:spacing w:line="360" w:lineRule="auto"/>
        <w:rPr>
          <w:rFonts w:eastAsia="宋体"/>
          <w:color w:val="FF0000"/>
          <w:sz w:val="21"/>
          <w:lang w:eastAsia="zh-CN"/>
        </w:rPr>
      </w:pPr>
      <w:r>
        <w:rPr>
          <w:color w:val="FF0000"/>
        </w:rPr>
        <w:t>【</w:t>
      </w:r>
      <w:r>
        <w:rPr>
          <w:rFonts w:hint="eastAsia"/>
          <w:color w:val="FF0000"/>
        </w:rPr>
        <w:t>解析</w:t>
      </w:r>
      <w:r>
        <w:rPr>
          <w:color w:val="FF0000"/>
        </w:rPr>
        <w:t>】</w:t>
      </w:r>
      <w:r>
        <w:rPr>
          <w:rFonts w:ascii="Times New Roman" w:hAnsi="Times New Roman" w:eastAsia="黑体" w:cs="Times New Roman"/>
          <w:color w:val="FF0000"/>
        </w:rPr>
        <w:t>　</w:t>
      </w:r>
      <w:r>
        <w:rPr>
          <w:rFonts w:hint="eastAsia" w:eastAsia="宋体"/>
          <w:color w:val="FF0000"/>
          <w:sz w:val="21"/>
          <w:lang w:eastAsia="zh-CN"/>
        </w:rPr>
        <w:t>题图①是恒定电流,则电流周围不产生磁场,故</w:t>
      </w:r>
      <w:r>
        <w:rPr>
          <w:rFonts w:eastAsia="宋体"/>
          <w:color w:val="FF0000"/>
          <w:sz w:val="21"/>
          <w:lang w:eastAsia="zh-CN"/>
        </w:rPr>
        <w:t>A</w:t>
      </w:r>
      <w:r>
        <w:rPr>
          <w:rFonts w:hint="eastAsia" w:eastAsia="宋体"/>
          <w:color w:val="FF0000"/>
          <w:sz w:val="21"/>
          <w:lang w:eastAsia="zh-CN"/>
        </w:rPr>
        <w:t>不正确;题图②是均匀变化的电流,则其周围的磁场是稳定的,故</w:t>
      </w:r>
      <w:r>
        <w:rPr>
          <w:rFonts w:eastAsia="宋体"/>
          <w:color w:val="FF0000"/>
          <w:sz w:val="21"/>
          <w:lang w:eastAsia="zh-CN"/>
        </w:rPr>
        <w:t>B</w:t>
      </w:r>
      <w:r>
        <w:rPr>
          <w:rFonts w:hint="eastAsia" w:eastAsia="宋体"/>
          <w:color w:val="FF0000"/>
          <w:sz w:val="21"/>
          <w:lang w:eastAsia="zh-CN"/>
        </w:rPr>
        <w:t>正确;题图③电流大小在</w:t>
      </w:r>
      <w:r>
        <w:rPr>
          <w:rFonts w:eastAsia="宋体"/>
          <w:color w:val="FF0000"/>
          <w:position w:val="-10"/>
          <w:sz w:val="21"/>
        </w:rPr>
        <w:object>
          <v:shape id="_x0000_i1047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hint="eastAsia" w:eastAsia="宋体"/>
          <w:color w:val="FF0000"/>
          <w:sz w:val="21"/>
          <w:lang w:eastAsia="zh-CN"/>
        </w:rPr>
        <w:t>时间内均匀增加,在</w:t>
      </w:r>
      <w:r>
        <w:rPr>
          <w:rFonts w:eastAsia="宋体"/>
          <w:color w:val="FF0000"/>
          <w:position w:val="-10"/>
          <w:sz w:val="21"/>
        </w:rPr>
        <w:object>
          <v:shape id="_x0000_i104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hint="eastAsia" w:eastAsia="宋体"/>
          <w:color w:val="FF0000"/>
          <w:sz w:val="21"/>
          <w:lang w:eastAsia="zh-CN"/>
        </w:rPr>
        <w:t>时间内均匀减小,但方向却没有变化,所以产生的磁场方向也不会变化,故</w:t>
      </w:r>
      <w:r>
        <w:rPr>
          <w:rFonts w:eastAsia="宋体"/>
          <w:color w:val="FF0000"/>
          <w:sz w:val="21"/>
          <w:lang w:eastAsia="zh-CN"/>
        </w:rPr>
        <w:t>C</w:t>
      </w:r>
      <w:r>
        <w:rPr>
          <w:rFonts w:hint="eastAsia" w:eastAsia="宋体"/>
          <w:color w:val="FF0000"/>
          <w:sz w:val="21"/>
          <w:lang w:eastAsia="zh-CN"/>
        </w:rPr>
        <w:t>不正确;题图④电流大小先增后减,则磁场也先增后减,且方向不变,故</w:t>
      </w:r>
      <w:r>
        <w:rPr>
          <w:rFonts w:eastAsia="宋体"/>
          <w:color w:val="FF0000"/>
          <w:sz w:val="21"/>
          <w:lang w:eastAsia="zh-CN"/>
        </w:rPr>
        <w:t>D</w:t>
      </w:r>
      <w:r>
        <w:rPr>
          <w:rFonts w:hint="eastAsia" w:eastAsia="宋体"/>
          <w:color w:val="FF0000"/>
          <w:sz w:val="21"/>
          <w:lang w:eastAsia="zh-CN"/>
        </w:rPr>
        <w:t>正确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rPr>
          <w:color w:val="auto"/>
        </w:rPr>
        <w:t>6．</w:t>
      </w:r>
      <w:r>
        <w:rPr>
          <w:rFonts w:hint="eastAsia" w:ascii="Times New Roman" w:hAnsi="Times New Roman" w:cs="Times New Roman"/>
        </w:rPr>
        <w:t>以下关于机械波与电磁波的说法中，正确的是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机械波与电磁波，本质上是一致的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机械波的波速只与介质有关，而电磁波在介质中的波速，不仅与介质有关，而且与电磁波的频率有关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机械波可能是纵波，而电磁波必定是横波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它们都可发生干涉、衍射现象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spacing w:line="360" w:lineRule="auto"/>
        <w:ind w:firstLine="420" w:firstLineChars="200"/>
        <w:jc w:val="left"/>
        <w:textAlignment w:val="center"/>
        <w:rPr>
          <w:rFonts w:hint="eastAsia" w:eastAsia="宋体"/>
          <w:color w:val="FF0000"/>
          <w:lang w:val="en-US" w:eastAsia="zh-CN"/>
        </w:rPr>
      </w:pPr>
      <w:r>
        <w:rPr>
          <w:color w:val="FF0000"/>
        </w:rPr>
        <w:t>【答案】</w:t>
      </w:r>
      <w:r>
        <w:rPr>
          <w:rFonts w:hint="eastAsia"/>
          <w:color w:val="FF0000"/>
          <w:lang w:val="en-US" w:eastAsia="zh-CN"/>
        </w:rPr>
        <w:t>BCD</w:t>
      </w:r>
    </w:p>
    <w:p>
      <w:pPr>
        <w:spacing w:line="360" w:lineRule="auto"/>
        <w:ind w:firstLine="422" w:firstLineChars="201"/>
        <w:rPr>
          <w:rFonts w:hint="eastAsia" w:ascii="宋体" w:hAnsi="宋体" w:eastAsia="宋体" w:cs="宋体"/>
          <w:color w:val="FF0000"/>
          <w:szCs w:val="21"/>
        </w:rPr>
      </w:pPr>
      <w:r>
        <w:rPr>
          <w:color w:val="FF0000"/>
        </w:rPr>
        <w:t>【解析】</w:t>
      </w:r>
      <w:r>
        <w:rPr>
          <w:rFonts w:hint="eastAsia" w:ascii="宋体" w:hAnsi="宋体" w:eastAsia="宋体" w:cs="宋体"/>
          <w:color w:val="FF0000"/>
        </w:rPr>
        <w:t>机械波是机械振动在介质中的传播产生的，而电磁波是电磁振荡产生的，产生的本质不同，A错．不同频率的机械波在同一介质中传播速度是相同的，在不同介质中传播速度不同，不同频率的电磁波在同一介质中传播速度不同，B正确．机械波有横波和纵波之分，而电磁波只有横波这一种形式，C正确．机械波和电磁波虽然本质不同，但有相同的特征，都能发生干涉、衍射现象，D正确．综上所述，正确选项为B、C、D.</w:t>
      </w: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rPr>
        <w:rFonts w:hint="eastAsia" w:eastAsia="宋体"/>
        <w:lang w:eastAsia="zh-CN"/>
      </w:rPr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jc w:val="right"/>
      <w:rPr>
        <w:rFonts w:hint="eastAsia" w:eastAsia="宋体"/>
        <w:lang w:eastAsia="zh-CN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3D38816"/>
    <w:multiLevelType w:val="singleLevel"/>
    <w:tmpl w:val="C3D38816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24077500"/>
    <w:multiLevelType w:val="singleLevel"/>
    <w:tmpl w:val="24077500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mirrorMargin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595"/>
    <w:rsid w:val="00005E7F"/>
    <w:rsid w:val="00007725"/>
    <w:rsid w:val="00007F12"/>
    <w:rsid w:val="000151F8"/>
    <w:rsid w:val="000233D3"/>
    <w:rsid w:val="00036B54"/>
    <w:rsid w:val="000371A8"/>
    <w:rsid w:val="00041E6C"/>
    <w:rsid w:val="00044A43"/>
    <w:rsid w:val="00051B3E"/>
    <w:rsid w:val="0005282B"/>
    <w:rsid w:val="0006383F"/>
    <w:rsid w:val="0007342A"/>
    <w:rsid w:val="000B3EEC"/>
    <w:rsid w:val="000B50B4"/>
    <w:rsid w:val="000C628B"/>
    <w:rsid w:val="000E45EE"/>
    <w:rsid w:val="000F2F39"/>
    <w:rsid w:val="00101389"/>
    <w:rsid w:val="0010257F"/>
    <w:rsid w:val="00102DDA"/>
    <w:rsid w:val="00103B88"/>
    <w:rsid w:val="00110D45"/>
    <w:rsid w:val="00111A4C"/>
    <w:rsid w:val="00121EB1"/>
    <w:rsid w:val="00123510"/>
    <w:rsid w:val="001446D1"/>
    <w:rsid w:val="00145A51"/>
    <w:rsid w:val="00160949"/>
    <w:rsid w:val="00172A27"/>
    <w:rsid w:val="00175D91"/>
    <w:rsid w:val="0017644B"/>
    <w:rsid w:val="001848FD"/>
    <w:rsid w:val="00186F48"/>
    <w:rsid w:val="00186F7B"/>
    <w:rsid w:val="0019742A"/>
    <w:rsid w:val="001A3003"/>
    <w:rsid w:val="001D2506"/>
    <w:rsid w:val="001E7460"/>
    <w:rsid w:val="001F6917"/>
    <w:rsid w:val="00213292"/>
    <w:rsid w:val="00216A24"/>
    <w:rsid w:val="002333CD"/>
    <w:rsid w:val="0023750D"/>
    <w:rsid w:val="00251A8C"/>
    <w:rsid w:val="00254170"/>
    <w:rsid w:val="00257828"/>
    <w:rsid w:val="00257DC5"/>
    <w:rsid w:val="002706F5"/>
    <w:rsid w:val="00286396"/>
    <w:rsid w:val="00290917"/>
    <w:rsid w:val="00293F24"/>
    <w:rsid w:val="002A6F63"/>
    <w:rsid w:val="002C299C"/>
    <w:rsid w:val="002C7CFF"/>
    <w:rsid w:val="002D507C"/>
    <w:rsid w:val="002E4948"/>
    <w:rsid w:val="002E5DFD"/>
    <w:rsid w:val="00301A9D"/>
    <w:rsid w:val="003138FE"/>
    <w:rsid w:val="003159D8"/>
    <w:rsid w:val="00316D99"/>
    <w:rsid w:val="003217A8"/>
    <w:rsid w:val="0032378E"/>
    <w:rsid w:val="00346FE1"/>
    <w:rsid w:val="00347821"/>
    <w:rsid w:val="003572AA"/>
    <w:rsid w:val="0036250B"/>
    <w:rsid w:val="00365761"/>
    <w:rsid w:val="00373A6B"/>
    <w:rsid w:val="003748E5"/>
    <w:rsid w:val="00380215"/>
    <w:rsid w:val="003864E4"/>
    <w:rsid w:val="00396871"/>
    <w:rsid w:val="003A026F"/>
    <w:rsid w:val="003A5946"/>
    <w:rsid w:val="003B24CA"/>
    <w:rsid w:val="003B5366"/>
    <w:rsid w:val="003C6B2F"/>
    <w:rsid w:val="003D75E4"/>
    <w:rsid w:val="003F535E"/>
    <w:rsid w:val="003F56BD"/>
    <w:rsid w:val="00400922"/>
    <w:rsid w:val="004022C3"/>
    <w:rsid w:val="00415996"/>
    <w:rsid w:val="00422380"/>
    <w:rsid w:val="00425071"/>
    <w:rsid w:val="00442C6F"/>
    <w:rsid w:val="0045293E"/>
    <w:rsid w:val="004664E9"/>
    <w:rsid w:val="0046708B"/>
    <w:rsid w:val="00467550"/>
    <w:rsid w:val="0047646C"/>
    <w:rsid w:val="004932BA"/>
    <w:rsid w:val="004B3094"/>
    <w:rsid w:val="004C3D0B"/>
    <w:rsid w:val="004C7234"/>
    <w:rsid w:val="004D04CE"/>
    <w:rsid w:val="004D2AA0"/>
    <w:rsid w:val="004E0021"/>
    <w:rsid w:val="004E6651"/>
    <w:rsid w:val="00504C42"/>
    <w:rsid w:val="005106E2"/>
    <w:rsid w:val="00511974"/>
    <w:rsid w:val="00515A61"/>
    <w:rsid w:val="00520897"/>
    <w:rsid w:val="0052334D"/>
    <w:rsid w:val="00524F99"/>
    <w:rsid w:val="00536DAC"/>
    <w:rsid w:val="00543C36"/>
    <w:rsid w:val="00557078"/>
    <w:rsid w:val="005753CB"/>
    <w:rsid w:val="00596F75"/>
    <w:rsid w:val="005A08C3"/>
    <w:rsid w:val="005A2B35"/>
    <w:rsid w:val="005B3533"/>
    <w:rsid w:val="005D2D86"/>
    <w:rsid w:val="00602828"/>
    <w:rsid w:val="00603EAF"/>
    <w:rsid w:val="00612C60"/>
    <w:rsid w:val="00616A96"/>
    <w:rsid w:val="00623E9E"/>
    <w:rsid w:val="006301C1"/>
    <w:rsid w:val="00633193"/>
    <w:rsid w:val="006350C9"/>
    <w:rsid w:val="00647751"/>
    <w:rsid w:val="00652AB9"/>
    <w:rsid w:val="00661634"/>
    <w:rsid w:val="006624B6"/>
    <w:rsid w:val="006625A4"/>
    <w:rsid w:val="00665AD7"/>
    <w:rsid w:val="00670F36"/>
    <w:rsid w:val="00691177"/>
    <w:rsid w:val="006918BC"/>
    <w:rsid w:val="00693279"/>
    <w:rsid w:val="00695D99"/>
    <w:rsid w:val="006C2522"/>
    <w:rsid w:val="006C43FD"/>
    <w:rsid w:val="006D10B3"/>
    <w:rsid w:val="006D1E92"/>
    <w:rsid w:val="006D2589"/>
    <w:rsid w:val="006D2AEE"/>
    <w:rsid w:val="006D4734"/>
    <w:rsid w:val="006D51DA"/>
    <w:rsid w:val="006D54C6"/>
    <w:rsid w:val="006E7AF4"/>
    <w:rsid w:val="006F0AC1"/>
    <w:rsid w:val="006F4433"/>
    <w:rsid w:val="006F70E6"/>
    <w:rsid w:val="006F7531"/>
    <w:rsid w:val="0070472C"/>
    <w:rsid w:val="007178C8"/>
    <w:rsid w:val="00722D66"/>
    <w:rsid w:val="0072654B"/>
    <w:rsid w:val="00726A22"/>
    <w:rsid w:val="007360CC"/>
    <w:rsid w:val="00740103"/>
    <w:rsid w:val="007409DA"/>
    <w:rsid w:val="00746D94"/>
    <w:rsid w:val="007557C6"/>
    <w:rsid w:val="00760A9F"/>
    <w:rsid w:val="00766EBA"/>
    <w:rsid w:val="00770D68"/>
    <w:rsid w:val="00771350"/>
    <w:rsid w:val="00771F9C"/>
    <w:rsid w:val="00772993"/>
    <w:rsid w:val="0078219A"/>
    <w:rsid w:val="00790232"/>
    <w:rsid w:val="00795CC5"/>
    <w:rsid w:val="007A43E3"/>
    <w:rsid w:val="007B0099"/>
    <w:rsid w:val="007B5D29"/>
    <w:rsid w:val="007C12CB"/>
    <w:rsid w:val="007C735D"/>
    <w:rsid w:val="007D03D3"/>
    <w:rsid w:val="007D38CB"/>
    <w:rsid w:val="007D5B63"/>
    <w:rsid w:val="007F36F8"/>
    <w:rsid w:val="007F6808"/>
    <w:rsid w:val="0080521D"/>
    <w:rsid w:val="0081069C"/>
    <w:rsid w:val="00827235"/>
    <w:rsid w:val="00834D8B"/>
    <w:rsid w:val="0083594D"/>
    <w:rsid w:val="00835B79"/>
    <w:rsid w:val="00842E6D"/>
    <w:rsid w:val="008476B5"/>
    <w:rsid w:val="00871129"/>
    <w:rsid w:val="00874D08"/>
    <w:rsid w:val="00875691"/>
    <w:rsid w:val="00892134"/>
    <w:rsid w:val="008960FB"/>
    <w:rsid w:val="00897B56"/>
    <w:rsid w:val="008A160E"/>
    <w:rsid w:val="008A487F"/>
    <w:rsid w:val="008A5EE8"/>
    <w:rsid w:val="008B77B5"/>
    <w:rsid w:val="008C04C4"/>
    <w:rsid w:val="008C7C90"/>
    <w:rsid w:val="008D0124"/>
    <w:rsid w:val="008D4D09"/>
    <w:rsid w:val="008D6842"/>
    <w:rsid w:val="008D6E69"/>
    <w:rsid w:val="008E13FC"/>
    <w:rsid w:val="008E277E"/>
    <w:rsid w:val="008E4F03"/>
    <w:rsid w:val="008E4FDE"/>
    <w:rsid w:val="009035FD"/>
    <w:rsid w:val="00916209"/>
    <w:rsid w:val="009163C5"/>
    <w:rsid w:val="00923120"/>
    <w:rsid w:val="00934863"/>
    <w:rsid w:val="009442BF"/>
    <w:rsid w:val="0094701C"/>
    <w:rsid w:val="009515FE"/>
    <w:rsid w:val="00962DC1"/>
    <w:rsid w:val="00995828"/>
    <w:rsid w:val="009A12CC"/>
    <w:rsid w:val="009A53E0"/>
    <w:rsid w:val="009A561D"/>
    <w:rsid w:val="009B4926"/>
    <w:rsid w:val="009B5AF9"/>
    <w:rsid w:val="009C092D"/>
    <w:rsid w:val="009D16A3"/>
    <w:rsid w:val="009E3677"/>
    <w:rsid w:val="009E6E6C"/>
    <w:rsid w:val="009F2745"/>
    <w:rsid w:val="009F5BB8"/>
    <w:rsid w:val="00A00FAD"/>
    <w:rsid w:val="00A01876"/>
    <w:rsid w:val="00A07F9D"/>
    <w:rsid w:val="00A120AE"/>
    <w:rsid w:val="00A16057"/>
    <w:rsid w:val="00A16BC7"/>
    <w:rsid w:val="00A432B2"/>
    <w:rsid w:val="00A52977"/>
    <w:rsid w:val="00A57E94"/>
    <w:rsid w:val="00A60B50"/>
    <w:rsid w:val="00A848E2"/>
    <w:rsid w:val="00A84FC2"/>
    <w:rsid w:val="00A86069"/>
    <w:rsid w:val="00A96E61"/>
    <w:rsid w:val="00AA0163"/>
    <w:rsid w:val="00AA5305"/>
    <w:rsid w:val="00AD1055"/>
    <w:rsid w:val="00AE0DE5"/>
    <w:rsid w:val="00AF2446"/>
    <w:rsid w:val="00B11A14"/>
    <w:rsid w:val="00B30814"/>
    <w:rsid w:val="00B35CD1"/>
    <w:rsid w:val="00B53540"/>
    <w:rsid w:val="00B56BC2"/>
    <w:rsid w:val="00B61941"/>
    <w:rsid w:val="00B71706"/>
    <w:rsid w:val="00B74F3F"/>
    <w:rsid w:val="00B9634D"/>
    <w:rsid w:val="00BC346C"/>
    <w:rsid w:val="00BC3BCC"/>
    <w:rsid w:val="00BD01E1"/>
    <w:rsid w:val="00BE40F1"/>
    <w:rsid w:val="00BF763F"/>
    <w:rsid w:val="00C006F2"/>
    <w:rsid w:val="00C051D9"/>
    <w:rsid w:val="00C205AF"/>
    <w:rsid w:val="00C23480"/>
    <w:rsid w:val="00C23A00"/>
    <w:rsid w:val="00C26560"/>
    <w:rsid w:val="00C3132A"/>
    <w:rsid w:val="00C3171B"/>
    <w:rsid w:val="00C4246A"/>
    <w:rsid w:val="00C45FD9"/>
    <w:rsid w:val="00C46E36"/>
    <w:rsid w:val="00C51205"/>
    <w:rsid w:val="00C5222D"/>
    <w:rsid w:val="00C617BE"/>
    <w:rsid w:val="00C62A7D"/>
    <w:rsid w:val="00C62E09"/>
    <w:rsid w:val="00C669AB"/>
    <w:rsid w:val="00C70B52"/>
    <w:rsid w:val="00C77692"/>
    <w:rsid w:val="00C92E36"/>
    <w:rsid w:val="00C96643"/>
    <w:rsid w:val="00CA2660"/>
    <w:rsid w:val="00CA6234"/>
    <w:rsid w:val="00CB3DD9"/>
    <w:rsid w:val="00CC6287"/>
    <w:rsid w:val="00CC672F"/>
    <w:rsid w:val="00CC6E86"/>
    <w:rsid w:val="00CD0613"/>
    <w:rsid w:val="00CD7EFE"/>
    <w:rsid w:val="00CE0069"/>
    <w:rsid w:val="00CE18B2"/>
    <w:rsid w:val="00CE2FD3"/>
    <w:rsid w:val="00CF6E86"/>
    <w:rsid w:val="00D15073"/>
    <w:rsid w:val="00D16ECF"/>
    <w:rsid w:val="00D25140"/>
    <w:rsid w:val="00D253BF"/>
    <w:rsid w:val="00D53558"/>
    <w:rsid w:val="00D54EBC"/>
    <w:rsid w:val="00D61A22"/>
    <w:rsid w:val="00D76277"/>
    <w:rsid w:val="00DB2106"/>
    <w:rsid w:val="00DD757A"/>
    <w:rsid w:val="00DE0AB6"/>
    <w:rsid w:val="00DE6604"/>
    <w:rsid w:val="00DF1175"/>
    <w:rsid w:val="00DF14BC"/>
    <w:rsid w:val="00DF1C7D"/>
    <w:rsid w:val="00DF4E9F"/>
    <w:rsid w:val="00E15470"/>
    <w:rsid w:val="00E2428C"/>
    <w:rsid w:val="00E264C5"/>
    <w:rsid w:val="00E31C07"/>
    <w:rsid w:val="00E36905"/>
    <w:rsid w:val="00E506E1"/>
    <w:rsid w:val="00E67C3B"/>
    <w:rsid w:val="00EA08AF"/>
    <w:rsid w:val="00EA14A1"/>
    <w:rsid w:val="00EA2BF4"/>
    <w:rsid w:val="00EA4B82"/>
    <w:rsid w:val="00ED1AD0"/>
    <w:rsid w:val="00EF513D"/>
    <w:rsid w:val="00F01CE6"/>
    <w:rsid w:val="00F055CD"/>
    <w:rsid w:val="00F16D42"/>
    <w:rsid w:val="00F41EF6"/>
    <w:rsid w:val="00F437DC"/>
    <w:rsid w:val="00F52C3E"/>
    <w:rsid w:val="00F571CB"/>
    <w:rsid w:val="00F66D1B"/>
    <w:rsid w:val="00F900AC"/>
    <w:rsid w:val="00F92707"/>
    <w:rsid w:val="00F9407A"/>
    <w:rsid w:val="00FA55BC"/>
    <w:rsid w:val="00FA7FCB"/>
    <w:rsid w:val="00FB532F"/>
    <w:rsid w:val="00FB75A9"/>
    <w:rsid w:val="00FB75B5"/>
    <w:rsid w:val="00FB7F8B"/>
    <w:rsid w:val="00FC1A93"/>
    <w:rsid w:val="00FC1AB9"/>
    <w:rsid w:val="00FC7DA5"/>
    <w:rsid w:val="00FD2382"/>
    <w:rsid w:val="00FD5AF5"/>
    <w:rsid w:val="00FD65A2"/>
    <w:rsid w:val="00FD6C5E"/>
    <w:rsid w:val="00FF3A68"/>
    <w:rsid w:val="00FF3D57"/>
    <w:rsid w:val="00FF5146"/>
    <w:rsid w:val="00FF65E1"/>
    <w:rsid w:val="04C84E3A"/>
    <w:rsid w:val="07A64E8C"/>
    <w:rsid w:val="08D410AB"/>
    <w:rsid w:val="09611125"/>
    <w:rsid w:val="0A5F3B90"/>
    <w:rsid w:val="0BD33622"/>
    <w:rsid w:val="0EBD1213"/>
    <w:rsid w:val="106F2E9B"/>
    <w:rsid w:val="1BB37D8B"/>
    <w:rsid w:val="1FA5192C"/>
    <w:rsid w:val="227B6284"/>
    <w:rsid w:val="243E1338"/>
    <w:rsid w:val="26511091"/>
    <w:rsid w:val="28EF5CEF"/>
    <w:rsid w:val="2AAF069F"/>
    <w:rsid w:val="2B4B70B2"/>
    <w:rsid w:val="2C7F52E2"/>
    <w:rsid w:val="2E011A85"/>
    <w:rsid w:val="2E09231E"/>
    <w:rsid w:val="2FE832C5"/>
    <w:rsid w:val="30915F8B"/>
    <w:rsid w:val="315B05EF"/>
    <w:rsid w:val="31B052BD"/>
    <w:rsid w:val="346D65B1"/>
    <w:rsid w:val="364B73F9"/>
    <w:rsid w:val="390B12AB"/>
    <w:rsid w:val="3BDE4EF1"/>
    <w:rsid w:val="3C091E56"/>
    <w:rsid w:val="3D491FC1"/>
    <w:rsid w:val="418C414E"/>
    <w:rsid w:val="43204BBE"/>
    <w:rsid w:val="44B60A45"/>
    <w:rsid w:val="46374183"/>
    <w:rsid w:val="488621BB"/>
    <w:rsid w:val="51496B1C"/>
    <w:rsid w:val="51C455F7"/>
    <w:rsid w:val="53E64A95"/>
    <w:rsid w:val="549770D5"/>
    <w:rsid w:val="5A7341F3"/>
    <w:rsid w:val="62510F7A"/>
    <w:rsid w:val="63E003DA"/>
    <w:rsid w:val="67EF6DEC"/>
    <w:rsid w:val="685F576C"/>
    <w:rsid w:val="6B6C587F"/>
    <w:rsid w:val="6D104E55"/>
    <w:rsid w:val="6EC25BF9"/>
    <w:rsid w:val="6F595902"/>
    <w:rsid w:val="6FF55511"/>
    <w:rsid w:val="700D7D54"/>
    <w:rsid w:val="72BC1561"/>
    <w:rsid w:val="73601480"/>
    <w:rsid w:val="738B05FB"/>
    <w:rsid w:val="744A5510"/>
    <w:rsid w:val="76170647"/>
    <w:rsid w:val="76FD3618"/>
    <w:rsid w:val="795048BD"/>
    <w:rsid w:val="7A38206B"/>
    <w:rsid w:val="7D4D7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  <m:wrapRight m:val="1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uiPriority="9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0"/>
    <w:pPr>
      <w:jc w:val="left"/>
      <w:outlineLvl w:val="0"/>
    </w:pPr>
    <w:rPr>
      <w:rFonts w:ascii="宋体" w:hAnsi="宋体" w:cs="宋体"/>
      <w:b/>
      <w:color w:val="333333"/>
      <w:kern w:val="44"/>
      <w:sz w:val="24"/>
      <w:szCs w:val="24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0"/>
    <w:pPr>
      <w:jc w:val="left"/>
    </w:pPr>
    <w:rPr>
      <w:szCs w:val="24"/>
    </w:rPr>
  </w:style>
  <w:style w:type="paragraph" w:styleId="4">
    <w:name w:val="Plain Text"/>
    <w:basedOn w:val="1"/>
    <w:link w:val="24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qFormat/>
    <w:uiPriority w:val="0"/>
    <w:rPr>
      <w:sz w:val="18"/>
      <w:szCs w:val="18"/>
    </w:rPr>
  </w:style>
  <w:style w:type="paragraph" w:styleId="6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8">
    <w:name w:val="Normal (Web)"/>
    <w:basedOn w:val="1"/>
    <w:link w:val="25"/>
    <w:qFormat/>
    <w:uiPriority w:val="99"/>
    <w:pPr>
      <w:widowControl/>
      <w:adjustRightInd w:val="0"/>
      <w:spacing w:before="100" w:beforeAutospacing="1" w:after="100" w:afterAutospacing="1" w:line="312" w:lineRule="atLeast"/>
      <w:jc w:val="left"/>
      <w:textAlignment w:val="baseline"/>
    </w:pPr>
    <w:rPr>
      <w:rFonts w:ascii="宋体" w:hAnsi="宋体"/>
      <w:kern w:val="0"/>
      <w:sz w:val="24"/>
      <w:szCs w:val="20"/>
    </w:rPr>
  </w:style>
  <w:style w:type="character" w:styleId="11">
    <w:name w:val="Strong"/>
    <w:qFormat/>
    <w:uiPriority w:val="0"/>
    <w:rPr>
      <w:b/>
      <w:bCs/>
    </w:rPr>
  </w:style>
  <w:style w:type="character" w:styleId="12">
    <w:name w:val="page number"/>
    <w:basedOn w:val="10"/>
    <w:qFormat/>
    <w:uiPriority w:val="0"/>
  </w:style>
  <w:style w:type="character" w:styleId="13">
    <w:name w:val="Hyperlink"/>
    <w:qFormat/>
    <w:uiPriority w:val="0"/>
    <w:rPr>
      <w:color w:val="0000FF"/>
      <w:u w:val="single"/>
    </w:rPr>
  </w:style>
  <w:style w:type="character" w:styleId="14">
    <w:name w:val="annotation reference"/>
    <w:qFormat/>
    <w:uiPriority w:val="0"/>
    <w:rPr>
      <w:sz w:val="21"/>
      <w:szCs w:val="21"/>
    </w:rPr>
  </w:style>
  <w:style w:type="character" w:customStyle="1" w:styleId="15">
    <w:name w:val="页码1"/>
    <w:basedOn w:val="10"/>
    <w:qFormat/>
    <w:uiPriority w:val="0"/>
  </w:style>
  <w:style w:type="character" w:customStyle="1" w:styleId="16">
    <w:name w:val="sub_title s0"/>
    <w:basedOn w:val="10"/>
    <w:qFormat/>
    <w:uiPriority w:val="0"/>
  </w:style>
  <w:style w:type="paragraph" w:customStyle="1" w:styleId="1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18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19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0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1">
    <w:name w:val="无间隔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3">
    <w:name w:val="标题 1 Char"/>
    <w:link w:val="2"/>
    <w:qFormat/>
    <w:uiPriority w:val="0"/>
    <w:rPr>
      <w:rFonts w:ascii="宋体" w:hAnsi="宋体" w:cs="宋体"/>
      <w:b/>
      <w:color w:val="333333"/>
      <w:kern w:val="44"/>
      <w:sz w:val="24"/>
      <w:szCs w:val="24"/>
    </w:rPr>
  </w:style>
  <w:style w:type="character" w:customStyle="1" w:styleId="24">
    <w:name w:val="纯文本 Char"/>
    <w:link w:val="4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5">
    <w:name w:val="普通(网站) Char"/>
    <w:link w:val="8"/>
    <w:qFormat/>
    <w:uiPriority w:val="99"/>
    <w:rPr>
      <w:rFonts w:ascii="宋体" w:hAnsi="宋体"/>
      <w:sz w:val="24"/>
    </w:rPr>
  </w:style>
  <w:style w:type="character" w:customStyle="1" w:styleId="26">
    <w:name w:val="页脚 Char"/>
    <w:link w:val="6"/>
    <w:qFormat/>
    <w:uiPriority w:val="99"/>
    <w:rPr>
      <w:kern w:val="2"/>
      <w:sz w:val="18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9" Type="http://schemas.openxmlformats.org/officeDocument/2006/relationships/fontTable" Target="fontTable.xml"/><Relationship Id="rId58" Type="http://schemas.openxmlformats.org/officeDocument/2006/relationships/numbering" Target="numbering.xml"/><Relationship Id="rId57" Type="http://schemas.openxmlformats.org/officeDocument/2006/relationships/customXml" Target="../customXml/item1.xml"/><Relationship Id="rId56" Type="http://schemas.openxmlformats.org/officeDocument/2006/relationships/image" Target="media/image27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3.png"/><Relationship Id="rId47" Type="http://schemas.openxmlformats.org/officeDocument/2006/relationships/image" Target="media/image22.png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288</Words>
  <Characters>1645</Characters>
  <Lines>13</Lines>
  <Paragraphs>3</Paragraphs>
  <TotalTime>0</TotalTime>
  <ScaleCrop>false</ScaleCrop>
  <LinksUpToDate>false</LinksUpToDate>
  <CharactersWithSpaces>193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12-21T05:58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21-02-09T09:19:20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14</vt:lpwstr>
  </property>
</Properties>
</file>